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B7C14B2" wp14:editId="6232EC25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1</wp:posOffset>
                </wp:positionV>
                <wp:extent cx="1143000" cy="506627"/>
                <wp:effectExtent l="0" t="0" r="19050" b="2730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50662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B51725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51725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G.C.A.3</w:t>
                            </w:r>
                          </w:p>
                          <w:p w:rsidR="00B51725" w:rsidRDefault="00B51725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51725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G.C.A.4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7C14B2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39.9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B51725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51725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G.C.A.3</w:t>
                      </w:r>
                    </w:p>
                    <w:p w:rsidR="00B51725" w:rsidRDefault="00B51725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51725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G.C.A.4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5244BA04" wp14:editId="31A11BEC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FC758C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6-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44BA04" id="Group 4" o:spid="_x0000_s1027" style="position:absolute;left:0;text-align:left;margin-left:.75pt;margin-top:-3.25pt;width:82.5pt;height:48.9pt;z-index:251642880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FC758C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6-5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FC758C">
        <w:rPr>
          <w:rFonts w:ascii="Copperplate Gothic Bold" w:hAnsi="Copperplate Gothic Bold" w:cs="Times New Roman"/>
          <w:sz w:val="40"/>
          <w:szCs w:val="40"/>
        </w:rPr>
        <w:t>Constructions</w:t>
      </w:r>
    </w:p>
    <w:p w:rsidR="00D420C6" w:rsidRDefault="00D420C6" w:rsidP="00C1565C">
      <w:pPr>
        <w:ind w:left="1440" w:firstLine="720"/>
        <w:rPr>
          <w:rFonts w:ascii="Times New Roman" w:hAnsi="Times New Roman" w:cs="Times New Roman"/>
          <w:noProof/>
        </w:rPr>
      </w:pPr>
    </w:p>
    <w:p w:rsidR="00C1565C" w:rsidRDefault="00C1565C" w:rsidP="00C1565C">
      <w:pPr>
        <w:ind w:left="14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7FA9FD70" wp14:editId="376CB2A4">
                <wp:simplePos x="0" y="0"/>
                <wp:positionH relativeFrom="column">
                  <wp:posOffset>-61132</wp:posOffset>
                </wp:positionH>
                <wp:positionV relativeFrom="paragraph">
                  <wp:posOffset>129694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799C97D" id="Rounded Rectangle 9" o:spid="_x0000_s1026" style="position:absolute;margin-left:-4.8pt;margin-top:10.2pt;width:86.1pt;height:25.55pt;z-index: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Pu+GHPfAAAACAEAAA8AAABkcnMv&#10;ZG93bnJldi54bWxMj8FOwzAQRO9I/IO1SNxapwFCCdlUCKmiHHqgBVXc3HibRMTryHba8Pe4J3qc&#10;ndHM22Ixmk4cyfnWMsJsmoAgrqxuuUb43C4ncxA+KNaqs0wIv+RhUV5fFSrX9sQfdNyEWsQS9rlC&#10;aELocyl91ZBRfmp74ugdrDMqROlqqZ06xXLTyTRJMmlUy3GhUT29NlT9bAaD8F4PX22/Puj11qxW&#10;9H3n3pY7h3h7M748gwg0hv8wnPEjOpSRaW8H1l50CJOnLCYR0uQexNnP0njYIzzOHkCWhbx8oPwD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+74Yc9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>1. SWBAT</w:t>
      </w:r>
      <w:r w:rsidR="00EC7D06">
        <w:rPr>
          <w:rFonts w:ascii="Times New Roman" w:hAnsi="Times New Roman" w:cs="Times New Roman"/>
          <w:b/>
        </w:rPr>
        <w:t xml:space="preserve"> </w:t>
      </w:r>
      <w:r w:rsidR="00B51725">
        <w:rPr>
          <w:rFonts w:ascii="Times New Roman" w:hAnsi="Times New Roman" w:cs="Times New Roman"/>
          <w:b/>
        </w:rPr>
        <w:t xml:space="preserve">construct the following with compass &amp; straightedge: </w:t>
      </w:r>
    </w:p>
    <w:p w:rsidR="00B51725" w:rsidRDefault="00B51725" w:rsidP="00B5172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 w:rsidRPr="00B51725">
        <w:rPr>
          <w:rFonts w:ascii="Times New Roman" w:hAnsi="Times New Roman" w:cs="Times New Roman"/>
          <w:b/>
        </w:rPr>
        <w:t xml:space="preserve">Circle </w:t>
      </w:r>
      <w:r>
        <w:rPr>
          <w:rFonts w:ascii="Times New Roman" w:hAnsi="Times New Roman" w:cs="Times New Roman"/>
          <w:b/>
        </w:rPr>
        <w:t>inscribed in a triangle</w:t>
      </w:r>
      <w:r w:rsidR="00CA3136">
        <w:rPr>
          <w:rFonts w:ascii="Times New Roman" w:hAnsi="Times New Roman" w:cs="Times New Roman"/>
          <w:b/>
        </w:rPr>
        <w:t xml:space="preserve"> (incircle)</w:t>
      </w:r>
    </w:p>
    <w:p w:rsidR="00B51725" w:rsidRDefault="0072608E" w:rsidP="00B5172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BFDEC02" wp14:editId="2753CA24">
                <wp:simplePos x="0" y="0"/>
                <wp:positionH relativeFrom="column">
                  <wp:posOffset>-123190</wp:posOffset>
                </wp:positionH>
                <wp:positionV relativeFrom="paragraph">
                  <wp:posOffset>90273</wp:posOffset>
                </wp:positionV>
                <wp:extent cx="827903" cy="327025"/>
                <wp:effectExtent l="0" t="0" r="10795" b="15875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7903" cy="327025"/>
                        </a:xfrm>
                        <a:prstGeom prst="roundRect">
                          <a:avLst>
                            <a:gd name="adj" fmla="val 20713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A3136" w:rsidRPr="00CA3136" w:rsidRDefault="00CA3136" w:rsidP="00CA3136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CA313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NOT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FDEC02" id="Rounded Rectangle 1" o:spid="_x0000_s1030" style="position:absolute;left:0;text-align:left;margin-left:-9.7pt;margin-top:7.1pt;width:65.2pt;height:25.7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357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" filled="f" strokecolor="black [3213]" strokeweight="1pt">
                <v:textbox>
                  <w:txbxContent>
                    <w:p w:rsidR="00CA3136" w:rsidRPr="00CA3136" w:rsidRDefault="00CA3136" w:rsidP="00CA3136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</w:pPr>
                      <w:r w:rsidRPr="00CA3136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>NOTES</w:t>
                      </w:r>
                    </w:p>
                  </w:txbxContent>
                </v:textbox>
              </v:roundrect>
            </w:pict>
          </mc:Fallback>
        </mc:AlternateContent>
      </w:r>
      <w:r w:rsidR="00B51725">
        <w:rPr>
          <w:rFonts w:ascii="Times New Roman" w:hAnsi="Times New Roman" w:cs="Times New Roman"/>
          <w:b/>
        </w:rPr>
        <w:t>Circle circumscribed about a triangle</w:t>
      </w:r>
      <w:r w:rsidR="00CA3136">
        <w:rPr>
          <w:rFonts w:ascii="Times New Roman" w:hAnsi="Times New Roman" w:cs="Times New Roman"/>
          <w:b/>
        </w:rPr>
        <w:t xml:space="preserve"> (circumcircle)</w:t>
      </w:r>
    </w:p>
    <w:p w:rsidR="00B51725" w:rsidRPr="0072608E" w:rsidRDefault="00B51725" w:rsidP="0072608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ine tangent to a circle from a given exterior point</w:t>
      </w:r>
    </w:p>
    <w:p w:rsidR="008E2026" w:rsidRPr="00C1565C" w:rsidRDefault="00CA31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959C2EF" wp14:editId="73982509">
                <wp:simplePos x="0" y="0"/>
                <wp:positionH relativeFrom="column">
                  <wp:posOffset>-123568</wp:posOffset>
                </wp:positionH>
                <wp:positionV relativeFrom="paragraph">
                  <wp:posOffset>61166</wp:posOffset>
                </wp:positionV>
                <wp:extent cx="6974840" cy="1087395"/>
                <wp:effectExtent l="0" t="0" r="16510" b="17780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4840" cy="1087395"/>
                        </a:xfrm>
                        <a:prstGeom prst="roundRect">
                          <a:avLst>
                            <a:gd name="adj" fmla="val 3822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9353D" w:rsidRPr="00CA3136" w:rsidRDefault="00E45D22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CA3136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Rules of </w:t>
                            </w:r>
                            <w:r w:rsidR="00CD5806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Geometric </w:t>
                            </w:r>
                            <w:r w:rsidRPr="00CA3136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Constructions</w:t>
                            </w:r>
                          </w:p>
                          <w:p w:rsidR="0059353D" w:rsidRDefault="00CA3136" w:rsidP="00CA3136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CA313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Constructions begin with at least 2 points, but can start with given constructed objects such as lines, circles or points.</w:t>
                            </w:r>
                          </w:p>
                          <w:p w:rsidR="00CA3136" w:rsidRDefault="00CA3136" w:rsidP="00CA3136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When drawing a circle with the compass, both ends of the compass must be placed on constructed points.</w:t>
                            </w:r>
                          </w:p>
                          <w:p w:rsidR="00CA3136" w:rsidRDefault="00CA3136" w:rsidP="00CA3136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When drawing a line with the straightedge, the line must be drawn through 2 constructed points.</w:t>
                            </w:r>
                          </w:p>
                          <w:p w:rsidR="00CA3136" w:rsidRPr="00CA3136" w:rsidRDefault="00CA3136" w:rsidP="00CA3136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A constructed point exists at the intersection of any lines and/or circle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959C2EF" id="Rounded Rectangle 8" o:spid="_x0000_s1031" style="position:absolute;margin-left:-9.75pt;margin-top:4.8pt;width:549.2pt;height:85.6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250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" filled="f" strokecolor="black [3213]" strokeweight="1pt">
                <v:textbox>
                  <w:txbxContent>
                    <w:p w:rsidR="0059353D" w:rsidRPr="00CA3136" w:rsidRDefault="00E45D22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</w:pPr>
                      <w:r w:rsidRPr="00CA3136">
                        <w:rPr>
                          <w:rFonts w:ascii="Copperplate Gothic Bold" w:hAnsi="Copperplate Gothic Bold" w:cs="Times New Roman"/>
                          <w:color w:val="000000" w:themeColor="text1"/>
                          <w:sz w:val="28"/>
                          <w:szCs w:val="28"/>
                        </w:rPr>
                        <w:t xml:space="preserve">Rules of </w:t>
                      </w:r>
                      <w:r w:rsidR="00CD5806">
                        <w:rPr>
                          <w:rFonts w:ascii="Copperplate Gothic Bold" w:hAnsi="Copperplate Gothic Bold" w:cs="Times New Roman"/>
                          <w:color w:val="000000" w:themeColor="text1"/>
                          <w:sz w:val="28"/>
                          <w:szCs w:val="28"/>
                        </w:rPr>
                        <w:t xml:space="preserve">Geometric </w:t>
                      </w:r>
                      <w:r w:rsidRPr="00CA3136">
                        <w:rPr>
                          <w:rFonts w:ascii="Copperplate Gothic Bold" w:hAnsi="Copperplate Gothic Bold" w:cs="Times New Roman"/>
                          <w:color w:val="000000" w:themeColor="text1"/>
                          <w:sz w:val="28"/>
                          <w:szCs w:val="28"/>
                        </w:rPr>
                        <w:t>Constructions</w:t>
                      </w:r>
                    </w:p>
                    <w:p w:rsidR="0059353D" w:rsidRDefault="00CA3136" w:rsidP="00CA3136">
                      <w:pPr>
                        <w:pStyle w:val="ListParagraph"/>
                        <w:numPr>
                          <w:ilvl w:val="0"/>
                          <w:numId w:val="7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CA3136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Constructions begin with at least 2 points, but can start with given constructed objects such as lines, circles or points.</w:t>
                      </w:r>
                    </w:p>
                    <w:p w:rsidR="00CA3136" w:rsidRDefault="00CA3136" w:rsidP="00CA3136">
                      <w:pPr>
                        <w:pStyle w:val="ListParagraph"/>
                        <w:numPr>
                          <w:ilvl w:val="0"/>
                          <w:numId w:val="7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When drawing a circle with the compass, both ends of the compass must be placed on constructed points.</w:t>
                      </w:r>
                    </w:p>
                    <w:p w:rsidR="00CA3136" w:rsidRDefault="00CA3136" w:rsidP="00CA3136">
                      <w:pPr>
                        <w:pStyle w:val="ListParagraph"/>
                        <w:numPr>
                          <w:ilvl w:val="0"/>
                          <w:numId w:val="7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When drawing a line with the straightedge, the line must be drawn through 2 constructed points.</w:t>
                      </w:r>
                    </w:p>
                    <w:p w:rsidR="00CA3136" w:rsidRPr="00CA3136" w:rsidRDefault="00CA3136" w:rsidP="00CA3136">
                      <w:pPr>
                        <w:pStyle w:val="ListParagraph"/>
                        <w:numPr>
                          <w:ilvl w:val="0"/>
                          <w:numId w:val="7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A constructed point exists at the intersection of any lines and/or circles.</w:t>
                      </w:r>
                    </w:p>
                  </w:txbxContent>
                </v:textbox>
              </v:roundrect>
            </w:pict>
          </mc:Fallback>
        </mc:AlternateContent>
      </w:r>
    </w:p>
    <w:p w:rsidR="008E2026" w:rsidRDefault="008E2026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544812B" wp14:editId="501C1E6B">
                <wp:simplePos x="0" y="0"/>
                <wp:positionH relativeFrom="column">
                  <wp:posOffset>-61784</wp:posOffset>
                </wp:positionH>
                <wp:positionV relativeFrom="paragraph">
                  <wp:posOffset>123911</wp:posOffset>
                </wp:positionV>
                <wp:extent cx="1093470" cy="324485"/>
                <wp:effectExtent l="0" t="0" r="11430" b="1841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47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BDAD56A" id="Rounded Rectangle 6" o:spid="_x0000_s1026" style="position:absolute;margin-left:-4.85pt;margin-top:9.75pt;width:86.1pt;height:25.55pt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" filled="f" strokecolor="black [3213]" strokeweight="1pt"/>
            </w:pict>
          </mc:Fallback>
        </mc:AlternateContent>
      </w:r>
    </w:p>
    <w:p w:rsidR="00D71D10" w:rsidRPr="00D71D10" w:rsidRDefault="00D71D10">
      <w:pPr>
        <w:rPr>
          <w:rFonts w:ascii="Times New Roman" w:hAnsi="Times New Roman" w:cs="Times New Roman"/>
          <w:sz w:val="28"/>
          <w:szCs w:val="28"/>
        </w:rPr>
      </w:pPr>
      <w:r w:rsidRPr="00D71D10">
        <w:rPr>
          <w:rFonts w:ascii="Times New Roman" w:hAnsi="Times New Roman" w:cs="Times New Roman"/>
          <w:sz w:val="28"/>
          <w:szCs w:val="28"/>
        </w:rPr>
        <w:t>EXAMPLES</w:t>
      </w:r>
    </w:p>
    <w:p w:rsidR="00D71D10" w:rsidRDefault="00CD5806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16B91C25" wp14:editId="56797089">
                <wp:simplePos x="0" y="0"/>
                <wp:positionH relativeFrom="column">
                  <wp:posOffset>-61475</wp:posOffset>
                </wp:positionH>
                <wp:positionV relativeFrom="paragraph">
                  <wp:posOffset>146547</wp:posOffset>
                </wp:positionV>
                <wp:extent cx="3876212" cy="231913"/>
                <wp:effectExtent l="0" t="0" r="10160" b="1587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1" name="Oval 31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Oval 36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CB62E5" id="Group 10" o:spid="_x0000_s1026" style="position:absolute;margin-left:-4.85pt;margin-top:11.55pt;width:305.2pt;height:18.25pt;z-index:251707392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">
                <v:oval id="Oval 31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LnucAA&#10;AADbAAAADwAAAGRycy9kb3ducmV2LnhtbESP3YrCMBSE7wXfIRzBG9FEBZFqFBHc1Ut/HuDQHNti&#10;c1Ka2J+3NwsLXg4z8w2z3Xe2FA3VvnCsYT5TIIhTZwrONDzup+kahA/IBkvHpKEnD/vdcLDFxLiW&#10;r9TcQiYihH2CGvIQqkRKn+Zk0c9cRRy9p6sthijrTJoa2wi3pVwotZIWC44LOVZ0zCl93d5WQ/Oz&#10;ONOkx77N1lWvrpPfy0sttR6PusMGRKAufMP/7bPRsJzD35f4A+Tu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LnucAAAADbAAAADwAAAAAAAAAAAAAAAACYAgAAZHJzL2Rvd25y&#10;ZXYueG1sUEsFBgAAAAAEAAQA9QAAAIUDAAAAAA==&#10;" filled="f" strokecolor="black [3213]" strokeweight="1pt"/>
                <v:oval id="Oval 36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</v:group>
            </w:pict>
          </mc:Fallback>
        </mc:AlternateContent>
      </w:r>
    </w:p>
    <w:p w:rsidR="00D71D10" w:rsidRDefault="00D71D10">
      <w:pPr>
        <w:rPr>
          <w:rFonts w:ascii="Times New Roman" w:hAnsi="Times New Roman" w:cs="Times New Roman"/>
        </w:rPr>
      </w:pPr>
      <w:r w:rsidRPr="00D71D10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</w:t>
      </w:r>
      <w:r w:rsidR="00D31770">
        <w:rPr>
          <w:rFonts w:ascii="Times New Roman" w:hAnsi="Times New Roman" w:cs="Times New Roman"/>
        </w:rPr>
        <w:t xml:space="preserve">  </w:t>
      </w:r>
      <w:r w:rsidR="0072608E">
        <w:rPr>
          <w:rFonts w:ascii="Times New Roman" w:hAnsi="Times New Roman" w:cs="Times New Roman"/>
        </w:rPr>
        <w:t>Construct the circumcircle.</w:t>
      </w:r>
      <w:r w:rsidR="0072608E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D71D10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</w:t>
      </w:r>
      <w:r w:rsidR="00D31770">
        <w:rPr>
          <w:rFonts w:ascii="Times New Roman" w:hAnsi="Times New Roman" w:cs="Times New Roman"/>
        </w:rPr>
        <w:t xml:space="preserve">  </w:t>
      </w:r>
      <w:r w:rsidR="0072608E">
        <w:rPr>
          <w:rFonts w:ascii="Times New Roman" w:hAnsi="Times New Roman" w:cs="Times New Roman"/>
        </w:rPr>
        <w:t>Construct a line from point D tangent to circle E.</w:t>
      </w: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72608E">
      <w:pPr>
        <w:rPr>
          <w:rFonts w:ascii="Times New Roman" w:hAnsi="Times New Roman" w:cs="Times New Roman"/>
        </w:rPr>
      </w:pPr>
      <w:r w:rsidRPr="00D3177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16608" behindDoc="0" locked="0" layoutInCell="1" allowOverlap="1" wp14:anchorId="3D0CC696" wp14:editId="2E2B4B19">
            <wp:simplePos x="0" y="0"/>
            <wp:positionH relativeFrom="column">
              <wp:posOffset>388620</wp:posOffset>
            </wp:positionH>
            <wp:positionV relativeFrom="paragraph">
              <wp:posOffset>109443</wp:posOffset>
            </wp:positionV>
            <wp:extent cx="1952734" cy="14642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734" cy="146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71D10" w:rsidRDefault="0072608E">
      <w:pPr>
        <w:rPr>
          <w:rFonts w:ascii="Times New Roman" w:hAnsi="Times New Roman" w:cs="Times New Roman"/>
        </w:rPr>
      </w:pPr>
      <w:r w:rsidRPr="00CD5806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0704" behindDoc="0" locked="0" layoutInCell="1" allowOverlap="1" wp14:anchorId="0AEE1D15" wp14:editId="6BDE6CD1">
            <wp:simplePos x="0" y="0"/>
            <wp:positionH relativeFrom="column">
              <wp:posOffset>3391535</wp:posOffset>
            </wp:positionH>
            <wp:positionV relativeFrom="paragraph">
              <wp:posOffset>54301</wp:posOffset>
            </wp:positionV>
            <wp:extent cx="3218712" cy="1451919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712" cy="1451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CD5806" w:rsidRDefault="00CD5806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CD5806" w:rsidRDefault="00CD5806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72608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-61784</wp:posOffset>
                </wp:positionH>
                <wp:positionV relativeFrom="paragraph">
                  <wp:posOffset>154477</wp:posOffset>
                </wp:positionV>
                <wp:extent cx="225287" cy="231913"/>
                <wp:effectExtent l="0" t="0" r="22860" b="15875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2AD787D" id="Oval 18" o:spid="_x0000_s1026" style="position:absolute;margin-left:-4.85pt;margin-top:12.15pt;width:17.75pt;height:18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" filled="f" strokecolor="black [3213]" strokeweight="1pt"/>
            </w:pict>
          </mc:Fallback>
        </mc:AlternateContent>
      </w:r>
    </w:p>
    <w:p w:rsidR="0059353D" w:rsidRDefault="00D31770">
      <w:pPr>
        <w:rPr>
          <w:rFonts w:ascii="Times New Roman" w:hAnsi="Times New Roman" w:cs="Times New Roman"/>
        </w:rPr>
      </w:pPr>
      <w:r w:rsidRPr="00D31770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</w:t>
      </w:r>
      <w:r w:rsidR="00CD5806">
        <w:rPr>
          <w:rFonts w:ascii="Times New Roman" w:hAnsi="Times New Roman" w:cs="Times New Roman"/>
        </w:rPr>
        <w:t>Construct the incircle.</w:t>
      </w: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264E2">
      <w:pPr>
        <w:rPr>
          <w:rFonts w:ascii="Times New Roman" w:hAnsi="Times New Roman" w:cs="Times New Roman"/>
        </w:rPr>
      </w:pPr>
      <w:r w:rsidRPr="00D3177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14560" behindDoc="0" locked="0" layoutInCell="1" allowOverlap="1" wp14:anchorId="1BE2B2A1" wp14:editId="62EB90D8">
            <wp:simplePos x="0" y="0"/>
            <wp:positionH relativeFrom="column">
              <wp:posOffset>1722858</wp:posOffset>
            </wp:positionH>
            <wp:positionV relativeFrom="paragraph">
              <wp:posOffset>18844</wp:posOffset>
            </wp:positionV>
            <wp:extent cx="2857431" cy="211300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431" cy="211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72608E" w:rsidRDefault="0072608E">
      <w:pPr>
        <w:rPr>
          <w:rFonts w:ascii="Times New Roman" w:hAnsi="Times New Roman" w:cs="Times New Roman"/>
        </w:rPr>
      </w:pPr>
    </w:p>
    <w:p w:rsidR="0072608E" w:rsidRDefault="0072608E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CD5806" w:rsidRDefault="00CD5806">
      <w:pPr>
        <w:rPr>
          <w:rFonts w:ascii="Times New Roman" w:hAnsi="Times New Roman" w:cs="Times New Roman"/>
        </w:rPr>
      </w:pPr>
    </w:p>
    <w:p w:rsidR="00B72FBA" w:rsidRPr="00CE57E2" w:rsidRDefault="00B72FBA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B72FBA" w:rsidRDefault="005935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7216" behindDoc="1" locked="0" layoutInCell="1" allowOverlap="1" wp14:anchorId="050388DF" wp14:editId="73A69013">
                <wp:simplePos x="0" y="0"/>
                <wp:positionH relativeFrom="column">
                  <wp:posOffset>-81115</wp:posOffset>
                </wp:positionH>
                <wp:positionV relativeFrom="paragraph">
                  <wp:posOffset>-46887</wp:posOffset>
                </wp:positionV>
                <wp:extent cx="1369860" cy="324485"/>
                <wp:effectExtent l="0" t="0" r="20955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9860" cy="324485"/>
                          <a:chOff x="0" y="0"/>
                          <a:chExt cx="1360340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2680" y="0"/>
                            <a:ext cx="3676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B3BE4C3" id="Group 13" o:spid="_x0000_s1026" style="position:absolute;margin-left:-6.4pt;margin-top:-3.7pt;width:107.85pt;height:25.55pt;z-index:-251659264;mso-width-relative:margin" coordsize="13603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26;width:367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 w:rsidR="008E2026">
        <w:rPr>
          <w:rFonts w:ascii="Times New Roman" w:hAnsi="Times New Roman" w:cs="Times New Roman"/>
          <w:sz w:val="28"/>
          <w:szCs w:val="28"/>
        </w:rPr>
        <w:t xml:space="preserve">   </w:t>
      </w:r>
      <w:r w:rsidR="00CD5806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6-5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565C54" w:rsidRDefault="00CD58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erform each construction using a compass &amp; straightedge.</w:t>
      </w:r>
      <w:r w:rsidR="00A149E2">
        <w:rPr>
          <w:rFonts w:ascii="Times New Roman" w:hAnsi="Times New Roman" w:cs="Times New Roman"/>
        </w:rPr>
        <w:t xml:space="preserve"> Do not erase any construction lines or arcs.</w:t>
      </w:r>
      <w:bookmarkStart w:id="0" w:name="_GoBack"/>
      <w:bookmarkEnd w:id="0"/>
    </w:p>
    <w:p w:rsidR="00C1565C" w:rsidRDefault="0072608E">
      <w:pPr>
        <w:rPr>
          <w:rFonts w:ascii="Times New Roman" w:hAnsi="Times New Roman" w:cs="Times New Roman"/>
        </w:rPr>
      </w:pPr>
      <w:r w:rsidRPr="008E7A8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2752" behindDoc="0" locked="0" layoutInCell="1" allowOverlap="1" wp14:anchorId="77C27467" wp14:editId="79F87B91">
            <wp:simplePos x="0" y="0"/>
            <wp:positionH relativeFrom="column">
              <wp:posOffset>2463165</wp:posOffset>
            </wp:positionH>
            <wp:positionV relativeFrom="paragraph">
              <wp:posOffset>168189</wp:posOffset>
            </wp:positionV>
            <wp:extent cx="2232967" cy="1118286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967" cy="1118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3004" w:rsidRDefault="00C1565C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CD5806">
        <w:rPr>
          <w:rFonts w:ascii="Times New Roman" w:hAnsi="Times New Roman" w:cs="Times New Roman"/>
        </w:rPr>
        <w:t>Construct the circumcircle for each triangle below.</w:t>
      </w:r>
    </w:p>
    <w:p w:rsidR="00C1565C" w:rsidRDefault="008E7A8B" w:rsidP="00C1565C">
      <w:pPr>
        <w:rPr>
          <w:rFonts w:ascii="Times New Roman" w:hAnsi="Times New Roman" w:cs="Times New Roman"/>
        </w:rPr>
      </w:pPr>
      <w:r w:rsidRPr="008E7A8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3776" behindDoc="0" locked="0" layoutInCell="1" allowOverlap="1" wp14:anchorId="4819756C" wp14:editId="13BA7C37">
            <wp:simplePos x="0" y="0"/>
            <wp:positionH relativeFrom="column">
              <wp:posOffset>5151120</wp:posOffset>
            </wp:positionH>
            <wp:positionV relativeFrom="paragraph">
              <wp:posOffset>80250</wp:posOffset>
            </wp:positionV>
            <wp:extent cx="1428783" cy="1451919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83" cy="1451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7A8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1728" behindDoc="0" locked="0" layoutInCell="1" allowOverlap="1" wp14:anchorId="743C047F" wp14:editId="3D857705">
            <wp:simplePos x="0" y="0"/>
            <wp:positionH relativeFrom="column">
              <wp:posOffset>228360</wp:posOffset>
            </wp:positionH>
            <wp:positionV relativeFrom="paragraph">
              <wp:posOffset>58746</wp:posOffset>
            </wp:positionV>
            <wp:extent cx="1847335" cy="1472612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335" cy="1472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8E7A8B" w:rsidP="00C1565C">
      <w:pPr>
        <w:rPr>
          <w:rFonts w:ascii="Times New Roman" w:hAnsi="Times New Roman" w:cs="Times New Roman"/>
        </w:rPr>
      </w:pPr>
      <w:r w:rsidRPr="008E7A8B">
        <w:rPr>
          <w:rFonts w:ascii="Times New Roman" w:hAnsi="Times New Roman" w:cs="Times New Roman"/>
        </w:rPr>
        <w:t xml:space="preserve"> </w:t>
      </w: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Pr="00C1565C" w:rsidRDefault="00C1565C" w:rsidP="00C1565C">
      <w:pPr>
        <w:rPr>
          <w:rFonts w:ascii="Times New Roman" w:hAnsi="Times New Roman" w:cs="Times New Roman"/>
        </w:rPr>
      </w:pPr>
    </w:p>
    <w:p w:rsidR="00C1565C" w:rsidRDefault="004425CA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5264E2">
        <w:rPr>
          <w:rFonts w:ascii="Times New Roman" w:hAnsi="Times New Roman" w:cs="Times New Roman"/>
        </w:rPr>
        <w:t>Construct both tangent lines from point P to circle Q.</w:t>
      </w:r>
    </w:p>
    <w:p w:rsidR="004425CA" w:rsidRDefault="000A1060" w:rsidP="004425CA">
      <w:pPr>
        <w:rPr>
          <w:rFonts w:ascii="Times New Roman" w:hAnsi="Times New Roman" w:cs="Times New Roman"/>
        </w:rPr>
      </w:pPr>
      <w:r w:rsidRPr="005264E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4800" behindDoc="0" locked="0" layoutInCell="1" allowOverlap="1" wp14:anchorId="630B1DF5" wp14:editId="3C892526">
            <wp:simplePos x="0" y="0"/>
            <wp:positionH relativeFrom="column">
              <wp:posOffset>1602267</wp:posOffset>
            </wp:positionH>
            <wp:positionV relativeFrom="paragraph">
              <wp:posOffset>139271</wp:posOffset>
            </wp:positionV>
            <wp:extent cx="3095625" cy="1373546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373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Pr="004425CA" w:rsidRDefault="004425CA" w:rsidP="004425CA">
      <w:pPr>
        <w:rPr>
          <w:rFonts w:ascii="Times New Roman" w:hAnsi="Times New Roman" w:cs="Times New Roman"/>
        </w:rPr>
      </w:pPr>
    </w:p>
    <w:p w:rsidR="004425CA" w:rsidRDefault="005264E2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8E7A8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8896" behindDoc="0" locked="0" layoutInCell="1" allowOverlap="1" wp14:anchorId="3C21718A" wp14:editId="6A0DA17C">
            <wp:simplePos x="0" y="0"/>
            <wp:positionH relativeFrom="column">
              <wp:posOffset>3829770</wp:posOffset>
            </wp:positionH>
            <wp:positionV relativeFrom="paragraph">
              <wp:posOffset>107950</wp:posOffset>
            </wp:positionV>
            <wp:extent cx="2350999" cy="187411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999" cy="187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Construct the incircle for each triangle below. </w:t>
      </w:r>
    </w:p>
    <w:p w:rsidR="005264E2" w:rsidRDefault="005264E2" w:rsidP="005264E2">
      <w:pPr>
        <w:rPr>
          <w:rFonts w:ascii="Times New Roman" w:hAnsi="Times New Roman" w:cs="Times New Roman"/>
        </w:rPr>
      </w:pPr>
    </w:p>
    <w:p w:rsidR="005264E2" w:rsidRDefault="005264E2" w:rsidP="005264E2">
      <w:pPr>
        <w:rPr>
          <w:rFonts w:ascii="Times New Roman" w:hAnsi="Times New Roman" w:cs="Times New Roman"/>
        </w:rPr>
      </w:pPr>
      <w:r w:rsidRPr="008E7A8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6848" behindDoc="0" locked="0" layoutInCell="1" allowOverlap="1" wp14:anchorId="1C35DB2F" wp14:editId="5926574A">
            <wp:simplePos x="0" y="0"/>
            <wp:positionH relativeFrom="column">
              <wp:posOffset>648078</wp:posOffset>
            </wp:positionH>
            <wp:positionV relativeFrom="paragraph">
              <wp:posOffset>6179</wp:posOffset>
            </wp:positionV>
            <wp:extent cx="2842054" cy="1423321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054" cy="1423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64E2" w:rsidRDefault="005264E2" w:rsidP="005264E2">
      <w:pPr>
        <w:rPr>
          <w:rFonts w:ascii="Times New Roman" w:hAnsi="Times New Roman" w:cs="Times New Roman"/>
        </w:rPr>
      </w:pPr>
    </w:p>
    <w:p w:rsidR="005264E2" w:rsidRDefault="005264E2" w:rsidP="005264E2">
      <w:pPr>
        <w:rPr>
          <w:rFonts w:ascii="Times New Roman" w:hAnsi="Times New Roman" w:cs="Times New Roman"/>
        </w:rPr>
      </w:pPr>
    </w:p>
    <w:p w:rsidR="005264E2" w:rsidRDefault="005264E2" w:rsidP="005264E2">
      <w:pPr>
        <w:rPr>
          <w:rFonts w:ascii="Times New Roman" w:hAnsi="Times New Roman" w:cs="Times New Roman"/>
        </w:rPr>
      </w:pPr>
    </w:p>
    <w:p w:rsidR="005264E2" w:rsidRDefault="005264E2" w:rsidP="005264E2">
      <w:pPr>
        <w:rPr>
          <w:rFonts w:ascii="Times New Roman" w:hAnsi="Times New Roman" w:cs="Times New Roman"/>
        </w:rPr>
      </w:pPr>
    </w:p>
    <w:p w:rsidR="005264E2" w:rsidRDefault="005264E2" w:rsidP="005264E2">
      <w:pPr>
        <w:rPr>
          <w:rFonts w:ascii="Times New Roman" w:hAnsi="Times New Roman" w:cs="Times New Roman"/>
        </w:rPr>
      </w:pPr>
    </w:p>
    <w:p w:rsidR="005264E2" w:rsidRDefault="005264E2" w:rsidP="005264E2">
      <w:pPr>
        <w:rPr>
          <w:rFonts w:ascii="Times New Roman" w:hAnsi="Times New Roman" w:cs="Times New Roman"/>
        </w:rPr>
      </w:pPr>
    </w:p>
    <w:p w:rsidR="005264E2" w:rsidRDefault="005264E2" w:rsidP="005264E2">
      <w:pPr>
        <w:rPr>
          <w:rFonts w:ascii="Times New Roman" w:hAnsi="Times New Roman" w:cs="Times New Roman"/>
        </w:rPr>
      </w:pPr>
    </w:p>
    <w:p w:rsidR="005264E2" w:rsidRDefault="00AB6173" w:rsidP="005264E2">
      <w:pPr>
        <w:rPr>
          <w:rFonts w:ascii="Times New Roman" w:hAnsi="Times New Roman" w:cs="Times New Roman"/>
        </w:rPr>
      </w:pPr>
      <w:r w:rsidRPr="00AB617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9920" behindDoc="0" locked="0" layoutInCell="1" allowOverlap="1" wp14:anchorId="4BDE81EF" wp14:editId="322B8F75">
            <wp:simplePos x="0" y="0"/>
            <wp:positionH relativeFrom="column">
              <wp:posOffset>225477</wp:posOffset>
            </wp:positionH>
            <wp:positionV relativeFrom="paragraph">
              <wp:posOffset>62539</wp:posOffset>
            </wp:positionV>
            <wp:extent cx="6224614" cy="3065074"/>
            <wp:effectExtent l="0" t="0" r="508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4614" cy="3065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64E2" w:rsidRPr="005264E2" w:rsidRDefault="005264E2" w:rsidP="005264E2">
      <w:pPr>
        <w:rPr>
          <w:rFonts w:ascii="Times New Roman" w:hAnsi="Times New Roman" w:cs="Times New Roman"/>
        </w:rPr>
      </w:pPr>
    </w:p>
    <w:p w:rsidR="005264E2" w:rsidRPr="00C1565C" w:rsidRDefault="005264E2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538CD8A" wp14:editId="5F31E64C">
                <wp:simplePos x="0" y="0"/>
                <wp:positionH relativeFrom="column">
                  <wp:posOffset>0</wp:posOffset>
                </wp:positionH>
                <wp:positionV relativeFrom="paragraph">
                  <wp:posOffset>11053</wp:posOffset>
                </wp:positionV>
                <wp:extent cx="115315" cy="111211"/>
                <wp:effectExtent l="19050" t="38100" r="37465" b="41275"/>
                <wp:wrapNone/>
                <wp:docPr id="435" name="5-Point Star 4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4CD884" id="5-Point Star 435" o:spid="_x0000_s1026" style="position:absolute;margin-left:0;margin-top:.85pt;width:9.1pt;height:8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AB6173">
        <w:rPr>
          <w:rFonts w:ascii="Times New Roman" w:hAnsi="Times New Roman" w:cs="Times New Roman"/>
        </w:rPr>
        <w:t xml:space="preserve">Given the constructed objects below, construct a square with one side on </w:t>
      </w:r>
      <w:r w:rsidR="00AB6173" w:rsidRPr="00AB6173">
        <w:rPr>
          <w:rFonts w:ascii="Times New Roman" w:hAnsi="Times New Roman" w:cs="Times New Roman"/>
          <w:position w:val="-4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8pt;height:15.1pt" o:ole="">
            <v:imagedata r:id="rId13" o:title=""/>
          </v:shape>
          <o:OLEObject Type="Embed" ProgID="Equation.DSMT4" ShapeID="_x0000_i1037" DrawAspect="Content" ObjectID="_1516689380" r:id="rId14"/>
        </w:object>
      </w:r>
      <w:r w:rsidR="00AB6173">
        <w:rPr>
          <w:rFonts w:ascii="Times New Roman" w:hAnsi="Times New Roman" w:cs="Times New Roman"/>
        </w:rPr>
        <w:t xml:space="preserve"> and one vertex at C.</w:t>
      </w:r>
    </w:p>
    <w:p w:rsidR="00B45EA4" w:rsidRDefault="00B45EA4" w:rsidP="00B45EA4">
      <w:pPr>
        <w:rPr>
          <w:rFonts w:ascii="Times New Roman" w:hAnsi="Times New Roman" w:cs="Times New Roman"/>
        </w:rPr>
      </w:pPr>
    </w:p>
    <w:p w:rsidR="00B45EA4" w:rsidRDefault="00B45EA4" w:rsidP="00B45EA4">
      <w:pPr>
        <w:rPr>
          <w:rFonts w:ascii="Times New Roman" w:hAnsi="Times New Roman" w:cs="Times New Roman"/>
        </w:rPr>
      </w:pP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1F1639"/>
    <w:multiLevelType w:val="hybridMultilevel"/>
    <w:tmpl w:val="1DC45A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8E50FD"/>
    <w:multiLevelType w:val="hybridMultilevel"/>
    <w:tmpl w:val="67440E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7A0B3F"/>
    <w:multiLevelType w:val="hybridMultilevel"/>
    <w:tmpl w:val="32706C66"/>
    <w:lvl w:ilvl="0" w:tplc="04090019">
      <w:start w:val="1"/>
      <w:numFmt w:val="lowerLetter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4D655374"/>
    <w:multiLevelType w:val="hybridMultilevel"/>
    <w:tmpl w:val="7B4E0518"/>
    <w:lvl w:ilvl="0" w:tplc="C3ECA842">
      <w:start w:val="1"/>
      <w:numFmt w:val="lowerLetter"/>
      <w:lvlText w:val="%1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7FBD551E"/>
    <w:multiLevelType w:val="hybridMultilevel"/>
    <w:tmpl w:val="6EFACEF2"/>
    <w:lvl w:ilvl="0" w:tplc="6A909220">
      <w:start w:val="1"/>
      <w:numFmt w:val="lowerLetter"/>
      <w:lvlText w:val="%1)"/>
      <w:lvlJc w:val="left"/>
      <w:pPr>
        <w:ind w:left="32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5"/>
  </w:num>
  <w:num w:numId="5">
    <w:abstractNumId w:val="6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hideGrammaticalErrors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01B55"/>
    <w:rsid w:val="00063004"/>
    <w:rsid w:val="00066A82"/>
    <w:rsid w:val="00073601"/>
    <w:rsid w:val="000A1060"/>
    <w:rsid w:val="00120D07"/>
    <w:rsid w:val="0018394A"/>
    <w:rsid w:val="00184E69"/>
    <w:rsid w:val="001D6167"/>
    <w:rsid w:val="00200FB7"/>
    <w:rsid w:val="002607A2"/>
    <w:rsid w:val="00283F08"/>
    <w:rsid w:val="002B4D69"/>
    <w:rsid w:val="002E558D"/>
    <w:rsid w:val="002F310D"/>
    <w:rsid w:val="003541FE"/>
    <w:rsid w:val="003E67B9"/>
    <w:rsid w:val="00401E2E"/>
    <w:rsid w:val="004425CA"/>
    <w:rsid w:val="004804AD"/>
    <w:rsid w:val="00485CFF"/>
    <w:rsid w:val="005159F3"/>
    <w:rsid w:val="005264E2"/>
    <w:rsid w:val="00544D33"/>
    <w:rsid w:val="00565C54"/>
    <w:rsid w:val="00571FE9"/>
    <w:rsid w:val="0059353D"/>
    <w:rsid w:val="0060313C"/>
    <w:rsid w:val="00640ECE"/>
    <w:rsid w:val="006B3D58"/>
    <w:rsid w:val="006E3502"/>
    <w:rsid w:val="0072608E"/>
    <w:rsid w:val="008D63DE"/>
    <w:rsid w:val="008E2026"/>
    <w:rsid w:val="008E7A8B"/>
    <w:rsid w:val="009009F9"/>
    <w:rsid w:val="0093301B"/>
    <w:rsid w:val="009861BB"/>
    <w:rsid w:val="00A06395"/>
    <w:rsid w:val="00A149E2"/>
    <w:rsid w:val="00A714DE"/>
    <w:rsid w:val="00A8102A"/>
    <w:rsid w:val="00AA40B4"/>
    <w:rsid w:val="00AA5F9C"/>
    <w:rsid w:val="00AB6173"/>
    <w:rsid w:val="00AE2773"/>
    <w:rsid w:val="00B06AE2"/>
    <w:rsid w:val="00B16A15"/>
    <w:rsid w:val="00B304AB"/>
    <w:rsid w:val="00B45EA4"/>
    <w:rsid w:val="00B51725"/>
    <w:rsid w:val="00B72FBA"/>
    <w:rsid w:val="00BD1727"/>
    <w:rsid w:val="00C1565C"/>
    <w:rsid w:val="00C33202"/>
    <w:rsid w:val="00C362FB"/>
    <w:rsid w:val="00C4700B"/>
    <w:rsid w:val="00CA3136"/>
    <w:rsid w:val="00CD5806"/>
    <w:rsid w:val="00CE57E2"/>
    <w:rsid w:val="00D06F1D"/>
    <w:rsid w:val="00D16339"/>
    <w:rsid w:val="00D31770"/>
    <w:rsid w:val="00D413E8"/>
    <w:rsid w:val="00D420C6"/>
    <w:rsid w:val="00D71D10"/>
    <w:rsid w:val="00E23633"/>
    <w:rsid w:val="00E45D22"/>
    <w:rsid w:val="00E60C04"/>
    <w:rsid w:val="00E6377E"/>
    <w:rsid w:val="00EC7D06"/>
    <w:rsid w:val="00F21321"/>
    <w:rsid w:val="00FC75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B617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617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wmf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1</TotalTime>
  <Pages>2</Pages>
  <Words>138</Words>
  <Characters>79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9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7</cp:revision>
  <cp:lastPrinted>2016-02-11T14:36:00Z</cp:lastPrinted>
  <dcterms:created xsi:type="dcterms:W3CDTF">2016-02-11T00:38:00Z</dcterms:created>
  <dcterms:modified xsi:type="dcterms:W3CDTF">2016-02-11T16:50:00Z</dcterms:modified>
</cp:coreProperties>
</file>